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1B43" w:rsidRDefault="009D1B43" w:rsidP="009D1B43">
      <w:pPr>
        <w:pStyle w:val="Title"/>
      </w:pPr>
      <w:r>
        <w:t>Physics 20</w:t>
      </w:r>
      <w:r>
        <w:tab/>
      </w:r>
      <w:r>
        <w:rPr>
          <w:u w:val="single"/>
        </w:rPr>
        <w:t xml:space="preserve">Lesson </w:t>
      </w:r>
      <w:r w:rsidR="005E4D7C">
        <w:rPr>
          <w:u w:val="single"/>
        </w:rPr>
        <w:t>32</w:t>
      </w:r>
      <w:r>
        <w:t xml:space="preserve">  The Doppler Effect</w:t>
      </w:r>
    </w:p>
    <w:p w:rsidR="009D1B43" w:rsidRDefault="009D1B43" w:rsidP="009D1B43">
      <w:pPr>
        <w:pStyle w:val="Heading1"/>
      </w:pPr>
      <w:r>
        <w:t xml:space="preserve">The Doppler </w:t>
      </w:r>
      <w:r w:rsidR="00324AE2">
        <w:t>Effect</w:t>
      </w:r>
      <w:r>
        <w:t xml:space="preserve"> </w:t>
      </w:r>
    </w:p>
    <w:p w:rsidR="00FE767E" w:rsidRDefault="00FE767E" w:rsidP="00FE767E">
      <w:r>
        <w:t>Refer to Pearson pages 429 to 434 for a discussion of the Doppler Effect and the sound barrier.</w:t>
      </w:r>
    </w:p>
    <w:p w:rsidR="00FE767E" w:rsidRDefault="00FE767E" w:rsidP="00FE767E"/>
    <w:p w:rsidR="009D1B43" w:rsidRDefault="009D1B43" w:rsidP="009D1B43">
      <w:pPr>
        <w:rPr>
          <w:b/>
        </w:rPr>
      </w:pPr>
      <w:r>
        <w:t xml:space="preserve">Christian Johann Doppler (1803 - 1853), an Austrian, published a paper in 1842 where he called attention to the fact that if a luminous body, such as a star, is moving toward or away from an observer, the colour (frequency) of the star will appear different than a stationary star.  This </w:t>
      </w:r>
      <w:r w:rsidRPr="009D1B43">
        <w:rPr>
          <w:b/>
        </w:rPr>
        <w:t xml:space="preserve">Doppler </w:t>
      </w:r>
      <w:r w:rsidR="00324AE2">
        <w:rPr>
          <w:b/>
        </w:rPr>
        <w:t>E</w:t>
      </w:r>
      <w:r w:rsidRPr="009D1B43">
        <w:rPr>
          <w:b/>
        </w:rPr>
        <w:t>ffect</w:t>
      </w:r>
      <w:r>
        <w:t xml:space="preserve"> applies to all waves including light and sound.</w:t>
      </w:r>
    </w:p>
    <w:p w:rsidR="009D1B43" w:rsidRDefault="009D1B43" w:rsidP="009D1B43"/>
    <w:p w:rsidR="009D1B43" w:rsidRDefault="009D1B43" w:rsidP="009D1B43">
      <w:r>
        <w:t xml:space="preserve">When a listener is in motion toward the source of a sound, the pitch (frequency) of the sound is higher than when the listener is at rest.  In fact, if there is </w:t>
      </w:r>
      <w:r w:rsidRPr="00AF4029">
        <w:rPr>
          <w:b/>
        </w:rPr>
        <w:t>relative</w:t>
      </w:r>
      <w:r>
        <w:t xml:space="preserve"> motion between the </w:t>
      </w:r>
      <w:r w:rsidRPr="00AF4029">
        <w:rPr>
          <w:b/>
        </w:rPr>
        <w:t>source</w:t>
      </w:r>
      <w:r>
        <w:t xml:space="preserve"> of the sound and the </w:t>
      </w:r>
      <w:r w:rsidRPr="00AF4029">
        <w:rPr>
          <w:b/>
        </w:rPr>
        <w:t>receiver</w:t>
      </w:r>
      <w:r>
        <w:t xml:space="preserve"> of the sound, the frequency which is heard by the receiver will be different than the frequency emitted by the source.</w:t>
      </w:r>
    </w:p>
    <w:p w:rsidR="009D1B43" w:rsidRDefault="009D1B43" w:rsidP="009D1B43"/>
    <w:p w:rsidR="009D1B43" w:rsidRDefault="00ED58CB" w:rsidP="009D1B43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3383280</wp:posOffset>
                </wp:positionH>
                <wp:positionV relativeFrom="paragraph">
                  <wp:posOffset>94615</wp:posOffset>
                </wp:positionV>
                <wp:extent cx="2835275" cy="1463675"/>
                <wp:effectExtent l="0" t="0" r="0" b="0"/>
                <wp:wrapNone/>
                <wp:docPr id="5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5275" cy="146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E767E" w:rsidRDefault="009D1B43" w:rsidP="009D1B43">
                            <w:r>
                              <w:t xml:space="preserve">(a) Both observers on the sidewalk hear the same frequency from the fire truck at rest. </w:t>
                            </w:r>
                          </w:p>
                          <w:p w:rsidR="00FE767E" w:rsidRDefault="00FE767E" w:rsidP="009D1B43"/>
                          <w:p w:rsidR="009D1B43" w:rsidRDefault="009D1B43" w:rsidP="009D1B43">
                            <w:r>
                              <w:t xml:space="preserve">(b) Doppler </w:t>
                            </w:r>
                            <w:r w:rsidR="00324AE2">
                              <w:t>E</w:t>
                            </w:r>
                            <w:r>
                              <w:t>ffect: observer toward whom the fire truck moves hears a higher-frequency sound, while the other observer hears a lower frequency sound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8" o:spid="_x0000_s1026" style="position:absolute;margin-left:266.4pt;margin-top:7.45pt;width:223.25pt;height:115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wOt5gIAAHQGAAAOAAAAZHJzL2Uyb0RvYy54bWysVd1umzAUvp+0d7B8T/kJAYJKq4SEaVK3&#10;Vev2AA6YYA1sZrsl3bR337FJUpruYlrHheVjH5/zfeePy+t916IHKhUTPMP+hYcR5aWoGN9l+OuX&#10;wkkwUprwirSC0ww/UoWvr96+uRz6lAaiEW1FJQIjXKVDn+FG6z51XVU2tCPqQvSUw2UtZEc0iHLn&#10;VpIMYL1r3cDzIncQsuqlKKlScLoeL/GVtV/XtNSf6lpRjdoMAzZtV2nXrVndq0uS7iTpG1YeYJB/&#10;QNERxsHpydSaaILuJXthqmOlFErU+qIUnSvqmpXUcgA2vnfG5q4hPbVcIDiqP4VJ/T+z5ceHW4lY&#10;leE5Rpx0kKLPEDTCdy1Fs8TEZ+hVCmp3/a00DFV/I8pvCnGRN6BGl1KKoaGkAlS+0XefPTCCgqdo&#10;O3wQFZgn91rYUO1r2RmDEAS0txl5PGWE7jUq4TBIZvMgBmgl3PlhNItAMD5IenzeS6XfUdEhs8mw&#10;BPTWPHm4UXpUPaoYb1wUrG3hnKQtf3YANscTautmfE1SgAJbo2lA2Zz+XHiLTbJJQicMoo0Teuu1&#10;syzy0IkKP56vZ+s8X/u/DAo/TBtWVZQbp8f68sO/y9+h0sfKOFWYEi2rjDkDScndNm8leiBQ34X9&#10;DuGZqLnPYdjoAZczSn4Qeqtg4RRREjthEc6dRewljucvVovICxfhunhO6YZx+npKaIDEBrHn2aRN&#10;UJ+R8+z3khxJO6ZhhLSsy3ByUiKpKckNr2ymNWHtuJ/EwuD/cyyWxdyLw1nixPF85oSzjeeskiJ3&#10;lrkfRfFmla82Z+nd2JJRrw+HTcqk/iZ4Dz6eIEPBHovT9pxps7Fd9X67B+Km97aieoTukwJ6AwYg&#10;jGrYNEL+wGiAsZdh9f2eSIpR+56bDrapQHoqyKmwnQqEl2AqwxqjcZvrcbbe95LtGvDk27RysYSu&#10;r5ntxydUQMUIMNosqcMYNrNzKlutp5/F1W8AAAD//wMAUEsDBBQABgAIAAAAIQAzdlhP3wAAAAoB&#10;AAAPAAAAZHJzL2Rvd25yZXYueG1sTI/NTsMwEITvSLyDtUjcqNM0/UmIUwFSLz1BgbsbL0lovDax&#10;m4a3ZznBcTSjmW/K7WR7MeIQOkcK5rMEBFLtTEeNgrfX3d0GRIiajO4doYJvDLCtrq9KXRh3oRcc&#10;D7ERXEKh0AraGH0hZahbtDrMnEdi78MNVkeWQyPNoC9cbnuZJslKWt0RL7Ta41OL9elwtgpO86/l&#10;+GnW+3yzosd0/+zf/c4rdXszPdyDiDjFvzD84jM6VMx0dGcyQfQKlouU0SMbWQ6CA/k6X4A4Kkiz&#10;ZQayKuX/C9UPAAAA//8DAFBLAQItABQABgAIAAAAIQC2gziS/gAAAOEBAAATAAAAAAAAAAAAAAAA&#10;AAAAAABbQ29udGVudF9UeXBlc10ueG1sUEsBAi0AFAAGAAgAAAAhADj9If/WAAAAlAEAAAsAAAAA&#10;AAAAAAAAAAAALwEAAF9yZWxzLy5yZWxzUEsBAi0AFAAGAAgAAAAhANE7A63mAgAAdAYAAA4AAAAA&#10;AAAAAAAAAAAALgIAAGRycy9lMm9Eb2MueG1sUEsBAi0AFAAGAAgAAAAhADN2WE/fAAAACgEAAA8A&#10;AAAAAAAAAAAAAAAAQAUAAGRycy9kb3ducmV2LnhtbFBLBQYAAAAABAAEAPMAAABMBgAAAAA=&#10;" o:allowincell="f" filled="f" stroked="f" strokeweight="1pt">
                <v:textbox inset="1pt,1pt,1pt,1pt">
                  <w:txbxContent>
                    <w:p w:rsidR="00FE767E" w:rsidRDefault="009D1B43" w:rsidP="009D1B43">
                      <w:r>
                        <w:t xml:space="preserve">(a) Both observers on the sidewalk hear the same frequency from the fire truck at rest. </w:t>
                      </w:r>
                    </w:p>
                    <w:p w:rsidR="00FE767E" w:rsidRDefault="00FE767E" w:rsidP="009D1B43"/>
                    <w:p w:rsidR="009D1B43" w:rsidRDefault="009D1B43" w:rsidP="009D1B43">
                      <w:r>
                        <w:t xml:space="preserve">(b) Doppler </w:t>
                      </w:r>
                      <w:r w:rsidR="00324AE2">
                        <w:t>E</w:t>
                      </w:r>
                      <w:r>
                        <w:t>ffect: observer toward whom the fire truck moves hears a higher-frequency sound, while the other observer hears a lower frequency sound.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w:drawing>
          <wp:inline distT="0" distB="0" distL="0" distR="0">
            <wp:extent cx="3155315" cy="1724025"/>
            <wp:effectExtent l="0" t="0" r="698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31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B43" w:rsidRDefault="009D1B43" w:rsidP="009D1B43">
      <w:r>
        <w:t>There are two equations which are used to calculate the frequency of the wave which is detected by a receiver.  One equation applies if the source is moving, and the other equation is used if the receiver is moving.</w:t>
      </w:r>
    </w:p>
    <w:p w:rsidR="009D1B43" w:rsidRDefault="009D1B43" w:rsidP="009D1B43">
      <w:pPr>
        <w:ind w:firstLine="720"/>
      </w:pPr>
      <w:r>
        <w:t xml:space="preserve">When the </w:t>
      </w:r>
      <w:r w:rsidRPr="00AF4029">
        <w:rPr>
          <w:b/>
        </w:rPr>
        <w:t>source is at rest</w:t>
      </w:r>
      <w:r>
        <w:t xml:space="preserve"> and the </w:t>
      </w:r>
      <w:r w:rsidRPr="00AF4029">
        <w:rPr>
          <w:b/>
        </w:rPr>
        <w:t>observer is moving</w:t>
      </w:r>
      <w:r>
        <w:t>, the equation is:</w:t>
      </w:r>
    </w:p>
    <w:p w:rsidR="009D1B43" w:rsidRDefault="009D1B43" w:rsidP="009D1B43">
      <w:pPr>
        <w:ind w:firstLine="720"/>
      </w:pPr>
      <w:r>
        <w:tab/>
      </w:r>
      <w:r>
        <w:tab/>
      </w:r>
      <w:r w:rsidR="00E347FC" w:rsidRPr="00C9371A">
        <w:rPr>
          <w:position w:val="-30"/>
        </w:rPr>
        <w:object w:dxaOrig="1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05pt;height:36.3pt" o:ole="">
            <v:imagedata r:id="rId9" o:title=""/>
          </v:shape>
          <o:OLEObject Type="Embed" ProgID="Equation.DSMT4" ShapeID="_x0000_i1025" DrawAspect="Content" ObjectID="_1523893324" r:id="rId10"/>
        </w:object>
      </w:r>
    </w:p>
    <w:p w:rsidR="009D1B43" w:rsidRDefault="009D1B43" w:rsidP="009D1B43">
      <w:pPr>
        <w:tabs>
          <w:tab w:val="left" w:pos="5040"/>
        </w:tabs>
        <w:ind w:left="4050"/>
      </w:pPr>
      <w:r>
        <w:t>where</w:t>
      </w:r>
      <w:r>
        <w:tab/>
      </w:r>
      <w:proofErr w:type="spellStart"/>
      <w:r>
        <w:t>f</w:t>
      </w:r>
      <w:r>
        <w:rPr>
          <w:vertAlign w:val="subscript"/>
        </w:rPr>
        <w:t>s</w:t>
      </w:r>
      <w:proofErr w:type="spellEnd"/>
      <w:r>
        <w:t xml:space="preserve">  frequency from the source (Hz)</w:t>
      </w:r>
    </w:p>
    <w:p w:rsidR="009D1B43" w:rsidRDefault="009D1B43" w:rsidP="009D1B43">
      <w:pPr>
        <w:tabs>
          <w:tab w:val="left" w:pos="5040"/>
        </w:tabs>
        <w:ind w:left="4050"/>
      </w:pPr>
      <w:r>
        <w:tab/>
      </w:r>
      <w:proofErr w:type="spellStart"/>
      <w:r>
        <w:t>f</w:t>
      </w:r>
      <w:r>
        <w:rPr>
          <w:vertAlign w:val="subscript"/>
        </w:rPr>
        <w:t>o</w:t>
      </w:r>
      <w:proofErr w:type="spellEnd"/>
      <w:r>
        <w:t xml:space="preserve">  frequency received by observer (Hz)</w:t>
      </w:r>
    </w:p>
    <w:p w:rsidR="009D1B43" w:rsidRDefault="009D1B43" w:rsidP="009D1B43">
      <w:pPr>
        <w:tabs>
          <w:tab w:val="left" w:pos="5040"/>
        </w:tabs>
        <w:ind w:left="4050"/>
      </w:pPr>
      <w:r>
        <w:tab/>
        <w:t>v   speed of the wave (m/s)</w:t>
      </w:r>
    </w:p>
    <w:p w:rsidR="009D1B43" w:rsidRDefault="009D1B43" w:rsidP="009D1B43">
      <w:pPr>
        <w:tabs>
          <w:tab w:val="left" w:pos="5040"/>
        </w:tabs>
        <w:ind w:left="4050"/>
      </w:pPr>
      <w:r>
        <w:tab/>
      </w:r>
      <w:proofErr w:type="spellStart"/>
      <w:r>
        <w:t>v</w:t>
      </w:r>
      <w:r>
        <w:rPr>
          <w:vertAlign w:val="subscript"/>
        </w:rPr>
        <w:t>o</w:t>
      </w:r>
      <w:proofErr w:type="spellEnd"/>
      <w:r>
        <w:t xml:space="preserve">  speed of observer</w:t>
      </w:r>
    </w:p>
    <w:p w:rsidR="009D1B43" w:rsidRDefault="009D1B43" w:rsidP="009D1B43">
      <w:pPr>
        <w:tabs>
          <w:tab w:val="left" w:pos="5040"/>
        </w:tabs>
        <w:ind w:left="4050"/>
      </w:pPr>
      <w:r>
        <w:t>and</w:t>
      </w:r>
    </w:p>
    <w:p w:rsidR="009D1B43" w:rsidRDefault="009D1B43" w:rsidP="009D1B43">
      <w:pPr>
        <w:tabs>
          <w:tab w:val="left" w:pos="4320"/>
        </w:tabs>
        <w:ind w:left="4050"/>
      </w:pPr>
      <w:r>
        <w:tab/>
      </w:r>
      <w:proofErr w:type="spellStart"/>
      <w:r>
        <w:t>v</w:t>
      </w:r>
      <w:r>
        <w:rPr>
          <w:vertAlign w:val="subscript"/>
        </w:rPr>
        <w:t>o</w:t>
      </w:r>
      <w:proofErr w:type="spellEnd"/>
      <w:r>
        <w:t xml:space="preserve"> is (+) when moving toward the source</w:t>
      </w:r>
    </w:p>
    <w:p w:rsidR="009D1B43" w:rsidRDefault="009D1B43" w:rsidP="009D1B43">
      <w:pPr>
        <w:tabs>
          <w:tab w:val="left" w:pos="4320"/>
        </w:tabs>
        <w:ind w:left="4050"/>
      </w:pPr>
      <w:r>
        <w:tab/>
      </w:r>
      <w:proofErr w:type="spellStart"/>
      <w:r>
        <w:t>v</w:t>
      </w:r>
      <w:r>
        <w:rPr>
          <w:vertAlign w:val="subscript"/>
        </w:rPr>
        <w:t>o</w:t>
      </w:r>
      <w:proofErr w:type="spellEnd"/>
      <w:r>
        <w:t xml:space="preserve"> is (–) when moving away from the source</w:t>
      </w:r>
    </w:p>
    <w:p w:rsidR="009D1B43" w:rsidRDefault="009D1B43" w:rsidP="009D1B43">
      <w:pPr>
        <w:tabs>
          <w:tab w:val="left" w:pos="4320"/>
        </w:tabs>
      </w:pPr>
    </w:p>
    <w:p w:rsidR="009D1B43" w:rsidRDefault="009D1B43" w:rsidP="009D1B43">
      <w:pPr>
        <w:ind w:firstLine="720"/>
      </w:pPr>
      <w:r>
        <w:t xml:space="preserve">When the </w:t>
      </w:r>
      <w:r w:rsidRPr="00AF4029">
        <w:rPr>
          <w:b/>
        </w:rPr>
        <w:t>source is moving</w:t>
      </w:r>
      <w:r>
        <w:t xml:space="preserve"> and the </w:t>
      </w:r>
      <w:r w:rsidRPr="00AF4029">
        <w:rPr>
          <w:b/>
        </w:rPr>
        <w:t>observer is at rest</w:t>
      </w:r>
      <w:r>
        <w:t>, the equation is:</w:t>
      </w:r>
    </w:p>
    <w:p w:rsidR="009D1B43" w:rsidRDefault="009D1B43" w:rsidP="009D1B43">
      <w:pPr>
        <w:ind w:firstLine="720"/>
      </w:pPr>
      <w:r>
        <w:tab/>
      </w:r>
      <w:r>
        <w:tab/>
      </w:r>
      <w:r w:rsidR="00E347FC" w:rsidRPr="00C9371A">
        <w:rPr>
          <w:position w:val="-32"/>
        </w:rPr>
        <w:object w:dxaOrig="1560" w:dyaOrig="760">
          <v:shape id="_x0000_i1026" type="#_x0000_t75" style="width:78.05pt;height:38.1pt" o:ole="">
            <v:imagedata r:id="rId11" o:title=""/>
          </v:shape>
          <o:OLEObject Type="Embed" ProgID="Equation.DSMT4" ShapeID="_x0000_i1026" DrawAspect="Content" ObjectID="_1523893325" r:id="rId12"/>
        </w:object>
      </w:r>
    </w:p>
    <w:p w:rsidR="009D1B43" w:rsidRDefault="009D1B43" w:rsidP="009D1B43">
      <w:pPr>
        <w:tabs>
          <w:tab w:val="left" w:pos="5040"/>
        </w:tabs>
        <w:ind w:left="4050"/>
      </w:pPr>
      <w:r>
        <w:t xml:space="preserve">where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t xml:space="preserve">  speed of source</w:t>
      </w:r>
    </w:p>
    <w:p w:rsidR="009D1B43" w:rsidRDefault="009D1B43" w:rsidP="009D1B43">
      <w:pPr>
        <w:tabs>
          <w:tab w:val="left" w:pos="5040"/>
        </w:tabs>
        <w:ind w:left="4050"/>
      </w:pPr>
      <w:r>
        <w:t>and</w:t>
      </w:r>
    </w:p>
    <w:p w:rsidR="009D1B43" w:rsidRDefault="009D1B43" w:rsidP="009D1B43">
      <w:pPr>
        <w:tabs>
          <w:tab w:val="left" w:pos="4320"/>
        </w:tabs>
        <w:ind w:left="4050"/>
      </w:pPr>
      <w:r>
        <w:tab/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t xml:space="preserve"> is (–) when moving toward the observer</w:t>
      </w:r>
    </w:p>
    <w:p w:rsidR="009D1B43" w:rsidRDefault="009D1B43" w:rsidP="009D1B43">
      <w:pPr>
        <w:tabs>
          <w:tab w:val="left" w:pos="4320"/>
        </w:tabs>
        <w:ind w:left="4050"/>
      </w:pPr>
      <w:r>
        <w:tab/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t xml:space="preserve"> is (+) when moving away from the observer</w:t>
      </w:r>
    </w:p>
    <w:p w:rsidR="009D1B43" w:rsidRDefault="009D1B43" w:rsidP="009D1B43">
      <w:bookmarkStart w:id="0" w:name="_GoBack"/>
      <w:bookmarkEnd w:id="0"/>
      <w:r>
        <w:br w:type="page"/>
      </w:r>
      <w:r>
        <w:lastRenderedPageBreak/>
        <w:t xml:space="preserve">If </w:t>
      </w:r>
      <w:r>
        <w:rPr>
          <w:u w:val="single"/>
        </w:rPr>
        <w:t>both</w:t>
      </w:r>
      <w:r>
        <w:t xml:space="preserve"> the source and the observer are moving relative to one another, we can combine the equations into one:</w:t>
      </w:r>
    </w:p>
    <w:p w:rsidR="009D1B43" w:rsidRDefault="009D1B43" w:rsidP="009D1B43">
      <w:pPr>
        <w:ind w:firstLine="720"/>
      </w:pPr>
      <w:r>
        <w:tab/>
      </w:r>
      <w:r>
        <w:tab/>
      </w:r>
      <w:r w:rsidR="00E347FC" w:rsidRPr="00C9371A">
        <w:rPr>
          <w:position w:val="-32"/>
        </w:rPr>
        <w:object w:dxaOrig="1560" w:dyaOrig="760">
          <v:shape id="_x0000_i1027" type="#_x0000_t75" style="width:78.05pt;height:38.1pt" o:ole="">
            <v:imagedata r:id="rId13" o:title=""/>
          </v:shape>
          <o:OLEObject Type="Embed" ProgID="Equation.DSMT4" ShapeID="_x0000_i1027" DrawAspect="Content" ObjectID="_1523893326" r:id="rId14"/>
        </w:object>
      </w:r>
    </w:p>
    <w:p w:rsidR="00AF4029" w:rsidRDefault="00AF4029" w:rsidP="00AF4029"/>
    <w:p w:rsidR="00AF4029" w:rsidRDefault="00AF4029" w:rsidP="00AF4029">
      <w:r w:rsidRPr="009B0D2F">
        <w:t xml:space="preserve">Check out the video clip called </w:t>
      </w:r>
      <w:r w:rsidRPr="009B0D2F">
        <w:rPr>
          <w:color w:val="FF0000"/>
        </w:rPr>
        <w:t>P20 L</w:t>
      </w:r>
      <w:r w:rsidR="00A80D19">
        <w:rPr>
          <w:color w:val="FF0000"/>
        </w:rPr>
        <w:t>32</w:t>
      </w:r>
      <w:r w:rsidRPr="009B0D2F">
        <w:rPr>
          <w:color w:val="FF0000"/>
        </w:rPr>
        <w:t xml:space="preserve"> D</w:t>
      </w:r>
      <w:r>
        <w:rPr>
          <w:color w:val="FF0000"/>
        </w:rPr>
        <w:t xml:space="preserve">oppler effect </w:t>
      </w:r>
      <w:r w:rsidRPr="009B0D2F">
        <w:t>on D2L.</w:t>
      </w:r>
    </w:p>
    <w:p w:rsidR="009D1B43" w:rsidRDefault="00ED58CB" w:rsidP="009D1B43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159385</wp:posOffset>
                </wp:positionV>
                <wp:extent cx="6218555" cy="3475355"/>
                <wp:effectExtent l="0" t="0" r="0" b="0"/>
                <wp:wrapNone/>
                <wp:docPr id="4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34753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" o:spid="_x0000_s1026" style="position:absolute;margin-left:-13.95pt;margin-top:12.55pt;width:489.65pt;height:273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Y+67wIAADcGAAAOAAAAZHJzL2Uyb0RvYy54bWysVF1vmzAUfZ+0/2D5nQIJJASVVCkh06R9&#10;VOumPTtggjVjM9sp6ab9912bhCbtyzQVJOSLr6/POffj+ubQcvRAlWZSZDi8CjCiopQVE7sMf/u6&#10;8RKMtCGiIlwKmuFHqvHN8u2b675L6UQ2kldUIQgidNp3GW6M6VLf12VDW6KvZEcFbNZStcSAqXZ+&#10;pUgP0VvuT4Jg5vdSVZ2SJdUa/q6HTbx08eualuZzXWtqEM8wYDPuq9x3a7/+8pqkO0W6hpVHGOQ/&#10;ULSECbh0DLUmhqC9Yi9CtaxUUsvaXJWy9WVds5I6DsAmDJ6xuW9IRx0XEEd3o0z69cKWnx7uFGJV&#10;hiOMBGkhRV9ANCJ2nKLpwurTdzoFt/vuTlmGuvsgyx8aCZk34EZXSsm+oaQCVKH19y8OWEPDUbTt&#10;P8oKwpO9kU6qQ61aGxBEQAeXkccxI/RgUAk/Z5MwieMYoxL2ptE8noJh7yDp6XintHlHZYvsIsMK&#10;0Lvw5OGDNoPrycXeJuSGcQ7/ScoF6gHzZB4E7oSWnFV219FUu23OFXogtnLcc7z4wq1lBuqXszbD&#10;yehEUqtHISp3jSGMD2tAzYUNTl1lDvjAOhhYuv9A21XN70WwKJIiibxoMiu8KFivvdUmj7zZJpzH&#10;6+k6z9fhH4s6jNKGVRUVFvipgsPo3yrk2EtD7Y01fEFQn+uwcc9LHfxLGC4/wOqS0moTB/Nomnhz&#10;SKMXTYvAu002ubfKw9lsXtzmt8UzSoWTSb8Oq1Fzi0ruIW33TdWjitmqmcaLSYjBgNFg6wEejAjf&#10;wUwrjcJISfOdmcY1pC1SG+NCmSSw71GZMfogxCnZ1hrTdeT2JBUUx6kQXAfZphmabyurR2ggwGCv&#10;ttMWFo1UvzDqYXJlWP/cE0Ux4u8FNOEijCI76pwRxfMJGOp8Z3u+Q0QJoTJsgK9b5mYYj/tOsV0D&#10;N4WOrZAraNyauZayTT2gAvzWgOnkmBwnqR1/57bzepr3y78AAAD//wMAUEsDBBQABgAIAAAAIQB8&#10;/4dj4gAAAAoBAAAPAAAAZHJzL2Rvd25yZXYueG1sTI/BTsMwEETvSPyDtUhcUOskJG0TsqkQEpce&#10;kGhRxdGNTRLVXke204a/x5zguJqnmbf1djaaXZTzgyWEdJkAU9RaOVCH8HF4XWyA+SBICm1JIXwr&#10;D9vm9qYWlbRXeleXfehYLCFfCYQ+hLHi3Le9MsIv7agoZl/WGRHi6TounbjGcqN5liQrbsRAcaEX&#10;o3rpVXveTwZhlxfJZzim9rA5P5ZvTj8cV7sJ8f5ufn4CFtQc/mD41Y/q0ESnk51IeqYRFtm6jChC&#10;VqTAIlAWaQ7shFCssxx4U/P/LzQ/AAAA//8DAFBLAQItABQABgAIAAAAIQC2gziS/gAAAOEBAAAT&#10;AAAAAAAAAAAAAAAAAAAAAABbQ29udGVudF9UeXBlc10ueG1sUEsBAi0AFAAGAAgAAAAhADj9If/W&#10;AAAAlAEAAAsAAAAAAAAAAAAAAAAALwEAAF9yZWxzLy5yZWxzUEsBAi0AFAAGAAgAAAAhAPHNj7rv&#10;AgAANwYAAA4AAAAAAAAAAAAAAAAALgIAAGRycy9lMm9Eb2MueG1sUEsBAi0AFAAGAAgAAAAhAHz/&#10;h2PiAAAACgEAAA8AAAAAAAAAAAAAAAAASQUAAGRycy9kb3ducmV2LnhtbFBLBQYAAAAABAAEAPMA&#10;AABYBgAAAAA=&#10;" filled="f" strokeweight="1pt"/>
            </w:pict>
          </mc:Fallback>
        </mc:AlternateContent>
      </w:r>
    </w:p>
    <w:p w:rsidR="009D1B43" w:rsidRDefault="009D1B43" w:rsidP="00324AE2">
      <w:pPr>
        <w:pStyle w:val="Example"/>
      </w:pPr>
    </w:p>
    <w:p w:rsidR="009D1B43" w:rsidRDefault="009D1B43" w:rsidP="009D1B43">
      <w:r>
        <w:t>A fire engine is roaring past you at 15.0 m/s while its 900 Hz siren is on.  If the speed of sound in air is 340 m/s, what frequency do you hear as the engine</w:t>
      </w:r>
    </w:p>
    <w:p w:rsidR="009D1B43" w:rsidRDefault="009D1B43" w:rsidP="009D1B43">
      <w:pPr>
        <w:ind w:left="1296" w:hanging="576"/>
      </w:pPr>
      <w:r>
        <w:t>a.</w:t>
      </w:r>
      <w:r>
        <w:tab/>
        <w:t>comes toward you?</w:t>
      </w:r>
    </w:p>
    <w:p w:rsidR="009D1B43" w:rsidRDefault="009D1B43" w:rsidP="009D1B43">
      <w:pPr>
        <w:ind w:left="1296" w:hanging="576"/>
      </w:pPr>
      <w:r>
        <w:t>b.</w:t>
      </w:r>
      <w:r>
        <w:tab/>
        <w:t>goes away from you?</w:t>
      </w:r>
    </w:p>
    <w:p w:rsidR="009D1B43" w:rsidRDefault="009D1B43" w:rsidP="009D1B43"/>
    <w:p w:rsidR="009D1B43" w:rsidRDefault="009D1B43" w:rsidP="009D1B43">
      <w:r>
        <w:t>for both situations we use the equation for a moving source</w:t>
      </w:r>
    </w:p>
    <w:p w:rsidR="009D1B43" w:rsidRDefault="00FE767E" w:rsidP="009D1B43">
      <w:pPr>
        <w:ind w:firstLine="720"/>
      </w:pPr>
      <w:r w:rsidRPr="00C9371A">
        <w:rPr>
          <w:position w:val="-32"/>
        </w:rPr>
        <w:object w:dxaOrig="1560" w:dyaOrig="760">
          <v:shape id="_x0000_i1028" type="#_x0000_t75" style="width:78.05pt;height:38.1pt" o:ole="">
            <v:imagedata r:id="rId15" o:title=""/>
          </v:shape>
          <o:OLEObject Type="Embed" ProgID="Equation.DSMT4" ShapeID="_x0000_i1028" DrawAspect="Content" ObjectID="_1523893327" r:id="rId16"/>
        </w:object>
      </w:r>
    </w:p>
    <w:p w:rsidR="009D1B43" w:rsidRDefault="009D1B43" w:rsidP="009D1B43">
      <w:r>
        <w:t xml:space="preserve">a.   since the engine is coming toward you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t xml:space="preserve"> is (</w:t>
      </w:r>
      <w:r w:rsidR="00AF4029">
        <w:rPr>
          <w:rFonts w:cs="Arial"/>
        </w:rPr>
        <w:t>–</w:t>
      </w:r>
      <w:r>
        <w:t>)</w:t>
      </w:r>
    </w:p>
    <w:p w:rsidR="009D1B43" w:rsidRDefault="00FE767E" w:rsidP="009D1B43">
      <w:pPr>
        <w:ind w:firstLine="720"/>
      </w:pPr>
      <w:r w:rsidRPr="00C9371A">
        <w:rPr>
          <w:position w:val="-32"/>
        </w:rPr>
        <w:object w:dxaOrig="4760" w:dyaOrig="760">
          <v:shape id="_x0000_i1029" type="#_x0000_t75" style="width:237.8pt;height:38.1pt" o:ole="">
            <v:imagedata r:id="rId17" o:title=""/>
          </v:shape>
          <o:OLEObject Type="Embed" ProgID="Equation.DSMT4" ShapeID="_x0000_i1029" DrawAspect="Content" ObjectID="_1523893328" r:id="rId18"/>
        </w:object>
      </w:r>
      <w:r w:rsidR="009D1B43">
        <w:t xml:space="preserve">  =  </w:t>
      </w:r>
      <w:r w:rsidR="009D1B43">
        <w:rPr>
          <w:b/>
        </w:rPr>
        <w:t>942 Hz</w:t>
      </w:r>
    </w:p>
    <w:p w:rsidR="009D1B43" w:rsidRDefault="009D1B43" w:rsidP="009D1B43"/>
    <w:p w:rsidR="009D1B43" w:rsidRDefault="009D1B43" w:rsidP="009D1B43">
      <w:r>
        <w:t xml:space="preserve">b.   since the engine is going away from you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t xml:space="preserve"> is (+)</w:t>
      </w:r>
    </w:p>
    <w:p w:rsidR="009D1B43" w:rsidRDefault="00E347FC" w:rsidP="009D1B43">
      <w:pPr>
        <w:ind w:firstLine="720"/>
      </w:pPr>
      <w:r w:rsidRPr="00C9371A">
        <w:rPr>
          <w:position w:val="-32"/>
        </w:rPr>
        <w:object w:dxaOrig="4660" w:dyaOrig="760">
          <v:shape id="_x0000_i1030" type="#_x0000_t75" style="width:233.55pt;height:38.1pt" o:ole="">
            <v:imagedata r:id="rId19" o:title=""/>
          </v:shape>
          <o:OLEObject Type="Embed" ProgID="Equation.DSMT4" ShapeID="_x0000_i1030" DrawAspect="Content" ObjectID="_1523893329" r:id="rId20"/>
        </w:object>
      </w:r>
      <w:r w:rsidR="009D1B43">
        <w:t xml:space="preserve">  =  </w:t>
      </w:r>
      <w:r w:rsidR="009D1B43">
        <w:rPr>
          <w:b/>
        </w:rPr>
        <w:t>862 Hz</w:t>
      </w:r>
    </w:p>
    <w:p w:rsidR="009D1B43" w:rsidRDefault="009D1B43" w:rsidP="009D1B43"/>
    <w:p w:rsidR="009D1B43" w:rsidRDefault="00ED58CB" w:rsidP="009D1B43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4455</wp:posOffset>
                </wp:positionV>
                <wp:extent cx="6218555" cy="2096135"/>
                <wp:effectExtent l="0" t="0" r="0" b="0"/>
                <wp:wrapNone/>
                <wp:docPr id="3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20961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0" o:spid="_x0000_s1026" style="position:absolute;margin-left:-14.4pt;margin-top:6.65pt;width:489.65pt;height:165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4Qh7wIAADcGAAAOAAAAZHJzL2Uyb0RvYy54bWysVFtvmzAUfp+0/2D5nXIJJASVVCkh06Rd&#10;qnXTnh0wwZqxme2UdNP++46dhCbtyzQVJOSD7XO+7zuX65t9x9EDVZpJkePwKsCIikrWTGxz/O3r&#10;2ksx0oaImnApaI4fqcY3i7dvroc+o5FsJa+pQuBE6Gzoc9wa02e+r6uWdkRfyZ4K2Gyk6ogBU239&#10;WpEBvHfcj4Jg6g9S1b2SFdUa/q4Om3jh/DcNrcznptHUIJ5jwGbcV7nvxn79xTXJtor0LauOMMh/&#10;oOgIExB0dLUihqCdYi9cdaxSUsvGXFWy82XTsIo6DsAmDJ6xuW9JTx0XEEf3o0z69dxWnx7uFGJ1&#10;jicYCdJBir6AaERsOUWx02fodQbH7vs7ZRnq/oOsfmgkZNHCMbpUSg4tJTWgCq2e/sUFa2i4ijbD&#10;R1mDe7Iz0km1b1RnHYIIaO8y8jhmhO4NquDnNArTJEkwqmAvCubTcJK4GCQ7Xe+VNu+o7JBd5FgB&#10;eueePHzQxsIh2emIjSbkmnHu0s4FGgBzNAsCd0NLzmq762iq7abgCj0QWznuOQa+ONYxA/XLWZfj&#10;dDxEMqtHKWoXxhDGD2uAwoV1Tl1lHvCBtTewdP+Btqua3/NgXqZlGntxNC29OFitvOW6iL3pOpwl&#10;q8mqKFbhH4s6jLOW1TUVFvipgsP43yrk2EuH2htr+IKgPtdh7Z6XOviXMJzowOqS0nKdBLN4knqz&#10;WTLx4kkZeLfpuvCWRTidzsrb4rZ8Rql0MunXYTVqblHJHaTtvq0HVDNbNZNkHoUYDBgNth7gwYjw&#10;Lcy0yiiMlDTfmWldQ9oitT4ulEkD+x6VGb0fhDgl21pjuo7cnqSC4jgVgusg2zR2jOlsI+tHaCDA&#10;YEPbaQuLVqpfGA0wuXKsf+6Iohjx9wKacB7G0LjIOCNOZhEY6nxnc75DRAWucmyAr1sW5jAed71i&#10;2xYihY6tkEto3Ia5lnpCBfitAdPJMTlOUjv+zm136mneL/4CAAD//wMAUEsDBBQABgAIAAAAIQDE&#10;MFKw4QAAAAoBAAAPAAAAZHJzL2Rvd25yZXYueG1sTI89a8MwGIT3Qv+DeAtdSiIlsoPjWA6l0CVD&#10;oUkJHRVLsU30YSQ5cf99307NeNxx91y1nawhVx1i752AxZwB0a7xqnetgK/D+6wAEpN0ShrvtIAf&#10;HWFbPz5UslT+5j71dZ9agiUullJAl9JQUhqbTlsZ537QDr2zD1YmlKGlKsgblltDl4ytqJW9w4VO&#10;Dvqt081lP1oBuyxn3+m48IfiwtcfwbwcV7tRiOen6XUDJOkp/YfhDx/RoUamkx+disQImC0LRE9o&#10;cA4EA+uc5UBOAnjGM6B1Re8v1L8AAAD//wMAUEsBAi0AFAAGAAgAAAAhALaDOJL+AAAA4QEAABMA&#10;AAAAAAAAAAAAAAAAAAAAAFtDb250ZW50X1R5cGVzXS54bWxQSwECLQAUAAYACAAAACEAOP0h/9YA&#10;AACUAQAACwAAAAAAAAAAAAAAAAAvAQAAX3JlbHMvLnJlbHNQSwECLQAUAAYACAAAACEA45OEIe8C&#10;AAA3BgAADgAAAAAAAAAAAAAAAAAuAgAAZHJzL2Uyb0RvYy54bWxQSwECLQAUAAYACAAAACEAxDBS&#10;sOEAAAAKAQAADwAAAAAAAAAAAAAAAABJBQAAZHJzL2Rvd25yZXYueG1sUEsFBgAAAAAEAAQA8wAA&#10;AFcGAAAAAA==&#10;" o:allowincell="f" filled="f" strokeweight="1pt"/>
            </w:pict>
          </mc:Fallback>
        </mc:AlternateContent>
      </w:r>
    </w:p>
    <w:p w:rsidR="00324AE2" w:rsidRDefault="00324AE2" w:rsidP="00324AE2">
      <w:pPr>
        <w:pStyle w:val="Example"/>
      </w:pPr>
    </w:p>
    <w:p w:rsidR="009D1B43" w:rsidRDefault="009D1B43" w:rsidP="009D1B43">
      <w:r>
        <w:t>A car is travelling at 29 m/s toward a stationary whistle with a frequency of 625 Hz.  If the speed of sound is 337 m/s, what is the apparent frequency of the whistle as heard by the driver of the car?</w:t>
      </w:r>
    </w:p>
    <w:p w:rsidR="009D1B43" w:rsidRDefault="009D1B43" w:rsidP="009D1B43"/>
    <w:p w:rsidR="009D1B43" w:rsidRDefault="009D1B43" w:rsidP="009D1B43">
      <w:r>
        <w:t xml:space="preserve">For this situation we use the equation for a moving observer.  Since the observer is travelling toward the source </w:t>
      </w:r>
      <w:proofErr w:type="spellStart"/>
      <w:r>
        <w:t>v</w:t>
      </w:r>
      <w:r>
        <w:rPr>
          <w:vertAlign w:val="subscript"/>
        </w:rPr>
        <w:t>o</w:t>
      </w:r>
      <w:proofErr w:type="spellEnd"/>
      <w:r>
        <w:t xml:space="preserve"> is (+)</w:t>
      </w:r>
    </w:p>
    <w:p w:rsidR="009D1B43" w:rsidRDefault="00FE767E" w:rsidP="009D1B43">
      <w:pPr>
        <w:ind w:firstLine="720"/>
      </w:pPr>
      <w:r w:rsidRPr="00C9371A">
        <w:rPr>
          <w:position w:val="-30"/>
        </w:rPr>
        <w:object w:dxaOrig="4680" w:dyaOrig="720">
          <v:shape id="_x0000_i1031" type="#_x0000_t75" style="width:234.15pt;height:36.3pt" o:ole="">
            <v:imagedata r:id="rId21" o:title=""/>
          </v:shape>
          <o:OLEObject Type="Embed" ProgID="Equation.DSMT4" ShapeID="_x0000_i1031" DrawAspect="Content" ObjectID="_1523893330" r:id="rId22"/>
        </w:object>
      </w:r>
      <w:r w:rsidR="009D1B43">
        <w:t xml:space="preserve"> =</w:t>
      </w:r>
      <w:r w:rsidR="009D1B43">
        <w:rPr>
          <w:b/>
        </w:rPr>
        <w:t xml:space="preserve"> 679 Hz</w:t>
      </w:r>
    </w:p>
    <w:p w:rsidR="009D1B43" w:rsidRDefault="009D1B43" w:rsidP="009D1B43"/>
    <w:p w:rsidR="009D1B43" w:rsidRDefault="009D1B43" w:rsidP="009D1B43">
      <w:r>
        <w:br w:type="page"/>
      </w:r>
    </w:p>
    <w:p w:rsidR="009D1B43" w:rsidRDefault="00ED58CB" w:rsidP="00324AE2">
      <w:pPr>
        <w:pStyle w:val="Exampl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-149860</wp:posOffset>
                </wp:positionV>
                <wp:extent cx="6218555" cy="2971800"/>
                <wp:effectExtent l="0" t="0" r="0" b="0"/>
                <wp:wrapNone/>
                <wp:docPr id="2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29718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" o:spid="_x0000_s1026" style="position:absolute;margin-left:-13.95pt;margin-top:-11.8pt;width:489.65pt;height:23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jTz8gIAADcGAAAOAAAAZHJzL2Uyb0RvYy54bWysVFtvmzAUfp+0/2D5nXIJBBKVVCkh06Rd&#10;qnXTnh0wwZqxme2UdNP++45NkibtyzQVJOSDj4+/7zuX65t9x9EDVZpJkePwKsCIikrWTGxz/O3r&#10;2ssw0oaImnApaI4fqcY3i7dvrod+TiPZSl5ThSCI0POhz3FrTD/3fV21tCP6SvZUwGYjVUcMmGrr&#10;14oMEL3jfhQEU3+Qqu6VrKjW8Hc1buKFi980tDKfm0ZTg3iOAZtxX+W+G/v1F9dkvlWkb1l1gEH+&#10;A0VHmIBLT6FWxBC0U+xFqI5VSmrZmKtKdr5sGlZRxwHYhMEzNvct6anjAuLo/iSTfr2w1aeHO4VY&#10;neMII0E6SNEXEI2ILacoDq0+Q6/n4Hbf3ynLUPcfZPVDIyGLFtzoUik5tJTUgMr5+xcHrKHhKNoM&#10;H2UN4cnOSCfVvlGdDQgioL3LyOMpI3RvUAU/p1GYJUmCUQV70SwNs8DlzCfz4/FeafOOyg7ZRY4V&#10;oHfhycMHbQA+uB5d7G1CrhnnLu1coAEwRynEdMwkZ7XddYbabgqu0AOxleMeKwZE0+duHTNQv5x1&#10;OQZo8IwVZfUoRe2uMYTxcQ2HubDBqavMER9YewNL9x9ou6r5PQtmZVZmsRdH09KLg9XKW66L2Juu&#10;wzRZTVZFsQr/WNRhPG9ZXVNhgR8rOIz/rUIOvTTW3qmGLwjqcx3W7nmpg38Jw8kErC4pLddJkMaT&#10;zEvTZOLFkzLwbrN14S2LcDpNy9vitnxGqXQy6ddhddLcopI7SNt9Ww+oZrZqJsksCjEYMBpsPdhE&#10;IsK3MNMqozBS0nxnpnUNaYvUxrhQJgvse1DmFH0U4phsa53SdeD2JBUUx7EQXAfZphmbbyPrR2gg&#10;wGCvttMWFq1UvzAaYHLlWP/cEUUx4u8FNOEsjGM76pwRJ2kEhjrf2ZzvEFFBqBwb4OuWhRnH465X&#10;bNvCTaFjK+QSGrdhrqVsU4+oAL81YDo5JodJasffue28nub94i8AAAD//wMAUEsDBBQABgAIAAAA&#10;IQDFWBUW4QAAAAsBAAAPAAAAZHJzL2Rvd25yZXYueG1sTI/BTsMwDIbvSLxDZCQuaEu7dWUtTSeE&#10;xGUHJDY0ccwa01ZLnCpJt/L2ZCfmky1/+v252kxGszM631sSkM4TYEiNVT21Ar7277M1MB8kKakt&#10;oYBf9LCp7+8qWSp7oU8870LLYgj5UgroQhhKzn3ToZF+bgekuPuxzsgQR9dy5eQlhhvNF0mScyN7&#10;ihc6OeBbh81pNxoB22yVfIdDavfr07L4cPrpkG9HIR4fptcXYAGn8A/DVT+qQx2djnYk5ZkWMFs8&#10;FxG9NsscWCSKVZoBOwrIYgGvK377Q/0HAAD//wMAUEsBAi0AFAAGAAgAAAAhALaDOJL+AAAA4QEA&#10;ABMAAAAAAAAAAAAAAAAAAAAAAFtDb250ZW50X1R5cGVzXS54bWxQSwECLQAUAAYACAAAACEAOP0h&#10;/9YAAACUAQAACwAAAAAAAAAAAAAAAAAvAQAAX3JlbHMvLnJlbHNQSwECLQAUAAYACAAAACEAuq40&#10;8/ICAAA3BgAADgAAAAAAAAAAAAAAAAAuAgAAZHJzL2Uyb0RvYy54bWxQSwECLQAUAAYACAAAACEA&#10;xVgVFuEAAAALAQAADwAAAAAAAAAAAAAAAABMBQAAZHJzL2Rvd25yZXYueG1sUEsFBgAAAAAEAAQA&#10;8wAAAFoGAAAAAA==&#10;" filled="f" strokeweight="1pt"/>
            </w:pict>
          </mc:Fallback>
        </mc:AlternateContent>
      </w:r>
    </w:p>
    <w:p w:rsidR="009D1B43" w:rsidRDefault="009D1B43" w:rsidP="009D1B43">
      <w:r>
        <w:t>A whistle with a frequency of 2500 Hz is travelling south at 27 m/s.  You are travelling north toward the whistle at 15 m/s.  If the speed of sound is 341 m/s, what frequency do you hear?</w:t>
      </w:r>
    </w:p>
    <w:p w:rsidR="009D1B43" w:rsidRDefault="009D1B43" w:rsidP="009D1B43"/>
    <w:p w:rsidR="009D1B43" w:rsidRDefault="009D1B43" w:rsidP="009D1B43">
      <w:r>
        <w:t xml:space="preserve">For this situation where both the source and the observer are moving, we use the combined equation.  Since the observer is travelling toward the source </w:t>
      </w:r>
      <w:proofErr w:type="spellStart"/>
      <w:r>
        <w:t>v</w:t>
      </w:r>
      <w:r>
        <w:rPr>
          <w:vertAlign w:val="subscript"/>
        </w:rPr>
        <w:t>o</w:t>
      </w:r>
      <w:proofErr w:type="spellEnd"/>
      <w:r>
        <w:t xml:space="preserve"> is (+) and since the source is moving toward the observer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t xml:space="preserve"> is (–).</w:t>
      </w:r>
    </w:p>
    <w:p w:rsidR="009D1B43" w:rsidRDefault="009D1B43" w:rsidP="009D1B43">
      <w:pPr>
        <w:ind w:firstLine="720"/>
      </w:pPr>
      <w:r>
        <w:tab/>
      </w:r>
      <w:r w:rsidRPr="00C9371A">
        <w:rPr>
          <w:position w:val="-70"/>
        </w:rPr>
        <w:object w:dxaOrig="2980" w:dyaOrig="1520">
          <v:shape id="_x0000_i1032" type="#_x0000_t75" style="width:149.45pt;height:75.65pt" o:ole="">
            <v:imagedata r:id="rId23" o:title=""/>
          </v:shape>
          <o:OLEObject Type="Embed" ProgID="Equation.DSMT4" ShapeID="_x0000_i1032" DrawAspect="Content" ObjectID="_1523893331" r:id="rId24"/>
        </w:object>
      </w:r>
      <w:r>
        <w:t xml:space="preserve"> </w:t>
      </w:r>
    </w:p>
    <w:p w:rsidR="009D1B43" w:rsidRDefault="009D1B43" w:rsidP="009D1B43">
      <w:pPr>
        <w:ind w:left="720" w:firstLine="720"/>
        <w:rPr>
          <w:b/>
        </w:rPr>
      </w:pPr>
      <w:proofErr w:type="spellStart"/>
      <w:r>
        <w:t>f</w:t>
      </w:r>
      <w:r>
        <w:rPr>
          <w:vertAlign w:val="subscript"/>
        </w:rPr>
        <w:t>o</w:t>
      </w:r>
      <w:proofErr w:type="spellEnd"/>
      <w:r>
        <w:t xml:space="preserve"> = </w:t>
      </w:r>
      <w:r>
        <w:rPr>
          <w:b/>
        </w:rPr>
        <w:t xml:space="preserve"> 2834 Hz</w:t>
      </w:r>
    </w:p>
    <w:p w:rsidR="009D1B43" w:rsidRDefault="009D1B43" w:rsidP="009D1B43"/>
    <w:p w:rsidR="009D1B43" w:rsidRDefault="009D1B43" w:rsidP="00324AE2">
      <w:pPr>
        <w:pStyle w:val="Heading1"/>
      </w:pPr>
      <w:r>
        <w:t>Practice problems</w:t>
      </w:r>
    </w:p>
    <w:p w:rsidR="009D1B43" w:rsidRDefault="009D1B43" w:rsidP="009D1B43">
      <w:pPr>
        <w:ind w:left="576" w:hanging="576"/>
      </w:pPr>
      <w:r>
        <w:t>1.</w:t>
      </w:r>
      <w:r>
        <w:tab/>
        <w:t>A fire engine is sitting beside the road with its 900 Hz siren on.  You drive past the fire engine at 15.0 m/s.  If the speed of sound in air is 340 m/s, what frequency do you hear as you</w:t>
      </w:r>
    </w:p>
    <w:p w:rsidR="009D1B43" w:rsidRDefault="009D1B43" w:rsidP="009D1B43">
      <w:pPr>
        <w:ind w:left="1296" w:hanging="576"/>
      </w:pPr>
      <w:r>
        <w:t>a.</w:t>
      </w:r>
      <w:r>
        <w:tab/>
        <w:t>go toward the engine? (940 Hz)</w:t>
      </w:r>
    </w:p>
    <w:p w:rsidR="009D1B43" w:rsidRDefault="009D1B43" w:rsidP="009D1B43">
      <w:pPr>
        <w:ind w:left="1296" w:hanging="576"/>
      </w:pPr>
      <w:r>
        <w:t>b.</w:t>
      </w:r>
      <w:r>
        <w:tab/>
        <w:t>go away from the engine? (860 Hz)</w:t>
      </w:r>
    </w:p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9D1B43" w:rsidP="009D1B43"/>
    <w:p w:rsidR="009D1B43" w:rsidRDefault="00324AE2" w:rsidP="009D1B43">
      <w:pPr>
        <w:ind w:left="576" w:hanging="576"/>
      </w:pPr>
      <w:r>
        <w:br w:type="page"/>
      </w:r>
      <w:r w:rsidR="009D1B43">
        <w:lastRenderedPageBreak/>
        <w:t>2.</w:t>
      </w:r>
      <w:r w:rsidR="009D1B43">
        <w:tab/>
        <w:t>A distant star is being observed by an astronomer on Earth.  The frequency for sodium light as measured on Earth is 5.17 x 10</w:t>
      </w:r>
      <w:r w:rsidR="009D1B43">
        <w:rPr>
          <w:vertAlign w:val="superscript"/>
        </w:rPr>
        <w:t>14</w:t>
      </w:r>
      <w:r w:rsidR="009D1B43">
        <w:t xml:space="preserve"> Hz.  The measured frequency for sodium light from the star is 6.10 x 10</w:t>
      </w:r>
      <w:r w:rsidR="009D1B43">
        <w:rPr>
          <w:vertAlign w:val="superscript"/>
        </w:rPr>
        <w:t>14</w:t>
      </w:r>
      <w:r w:rsidR="009D1B43">
        <w:t xml:space="preserve"> Hz.  If the speed of light is 3.00 x 10</w:t>
      </w:r>
      <w:r w:rsidR="009D1B43">
        <w:rPr>
          <w:vertAlign w:val="superscript"/>
        </w:rPr>
        <w:t>8</w:t>
      </w:r>
      <w:r w:rsidR="009D1B43">
        <w:t xml:space="preserve"> m/s, what is the speed of the star relative to us?  Is it moving toward or away from us? (4.57 x 10</w:t>
      </w:r>
      <w:r w:rsidR="009D1B43">
        <w:rPr>
          <w:vertAlign w:val="superscript"/>
        </w:rPr>
        <w:t>7</w:t>
      </w:r>
      <w:r w:rsidR="009D1B43">
        <w:t xml:space="preserve"> m/s toward us)</w:t>
      </w:r>
    </w:p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324AE2" w:rsidRDefault="00324AE2" w:rsidP="009D1B43"/>
    <w:p w:rsidR="009D1B43" w:rsidRDefault="009D1B43" w:rsidP="00324AE2">
      <w:pPr>
        <w:pStyle w:val="Heading1"/>
      </w:pPr>
      <w:r>
        <w:t>Hand-in assignment</w:t>
      </w:r>
    </w:p>
    <w:p w:rsidR="009D1B43" w:rsidRDefault="009D1B43" w:rsidP="009D1B43">
      <w:pPr>
        <w:ind w:left="576" w:hanging="576"/>
      </w:pPr>
      <w:r>
        <w:t>1.</w:t>
      </w:r>
      <w:r>
        <w:tab/>
        <w:t>You are standing at a railway crossing.  A train approaching at 100 km/h sounds its whistle.  If the frequency of the whistle is 400 Hz and the speed of sound in air is 344 m/s, what is the frequency you hear (a) when the train approaches you and (b) when the train has passed you? (435 Hz, 370 Hz)</w:t>
      </w:r>
    </w:p>
    <w:p w:rsidR="009D1B43" w:rsidRDefault="009D1B43" w:rsidP="009D1B43">
      <w:pPr>
        <w:ind w:left="576" w:hanging="576"/>
      </w:pPr>
    </w:p>
    <w:p w:rsidR="009D1B43" w:rsidRDefault="009D1B43" w:rsidP="009D1B43">
      <w:pPr>
        <w:ind w:left="576" w:hanging="576"/>
      </w:pPr>
      <w:r>
        <w:t>2.</w:t>
      </w:r>
      <w:r>
        <w:tab/>
        <w:t>A factory whistle emits a sound with a wavelength of 38 cm.  If the speed of sound is 340 m/s, what frequency will be heard by you if you are driving at 20 m/s (a) away from the whistle and (b) toward the whistle? (842 Hz, 948 Hz)</w:t>
      </w:r>
    </w:p>
    <w:p w:rsidR="009D1B43" w:rsidRDefault="009D1B43" w:rsidP="009D1B43">
      <w:pPr>
        <w:ind w:left="576" w:hanging="576"/>
      </w:pPr>
    </w:p>
    <w:p w:rsidR="009D1B43" w:rsidRDefault="009D1B43" w:rsidP="009D1B43">
      <w:pPr>
        <w:ind w:left="576" w:hanging="576"/>
      </w:pPr>
      <w:r>
        <w:t>3.</w:t>
      </w:r>
      <w:r>
        <w:tab/>
        <w:t>The whistle on a train has a frequency of 2150 Hz.  If the speed of sound is 339 m/s, what is the apparent frequency you would hear if the train was travelling toward you at 25 m/s? (2321 Hz)</w:t>
      </w:r>
    </w:p>
    <w:p w:rsidR="009D1B43" w:rsidRDefault="009D1B43" w:rsidP="009D1B43">
      <w:pPr>
        <w:ind w:left="576" w:hanging="576"/>
      </w:pPr>
    </w:p>
    <w:p w:rsidR="009D1B43" w:rsidRDefault="009D1B43" w:rsidP="009D1B43">
      <w:pPr>
        <w:ind w:left="576" w:hanging="576"/>
      </w:pPr>
      <w:r>
        <w:t>4.</w:t>
      </w:r>
      <w:r>
        <w:tab/>
        <w:t>A whistle with a frequency of 1200 Hz is travelling south at a velocity of 30.0 m/s.  You are travelling north away from the whistle at a speed of 18.0 m/s.  If the speed of sound is 340 m/s, what is the apparent frequency of the whistle as heard by you? (1044 Hz)</w:t>
      </w:r>
    </w:p>
    <w:p w:rsidR="009D1B43" w:rsidRDefault="009D1B43" w:rsidP="009D1B43">
      <w:pPr>
        <w:ind w:left="576" w:hanging="576"/>
      </w:pPr>
    </w:p>
    <w:p w:rsidR="009D1B43" w:rsidRDefault="009D1B43" w:rsidP="009D1B43">
      <w:pPr>
        <w:ind w:left="576" w:hanging="576"/>
      </w:pPr>
      <w:r>
        <w:t>5.</w:t>
      </w:r>
      <w:r>
        <w:tab/>
        <w:t>A distant galaxy is being observed by an astronomer on Earth.  The frequency for sodium light is 5.17 x 10</w:t>
      </w:r>
      <w:r>
        <w:rPr>
          <w:vertAlign w:val="superscript"/>
        </w:rPr>
        <w:t>14</w:t>
      </w:r>
      <w:r>
        <w:t xml:space="preserve"> Hz.  The measured frequency for sodium light from the galaxy is 4.70 x 10</w:t>
      </w:r>
      <w:r>
        <w:rPr>
          <w:vertAlign w:val="superscript"/>
        </w:rPr>
        <w:t>14</w:t>
      </w:r>
      <w:r>
        <w:t xml:space="preserve"> Hz.  If the speed of light is 3.00 x 10</w:t>
      </w:r>
      <w:r>
        <w:rPr>
          <w:vertAlign w:val="superscript"/>
        </w:rPr>
        <w:t>8</w:t>
      </w:r>
      <w:r>
        <w:t xml:space="preserve"> m/s, what is the speed of the galaxy relative to us?  Is it moving toward or away from us? (3.0 x 10</w:t>
      </w:r>
      <w:r>
        <w:rPr>
          <w:vertAlign w:val="superscript"/>
        </w:rPr>
        <w:t>7</w:t>
      </w:r>
      <w:r>
        <w:t xml:space="preserve"> m/s away from us)</w:t>
      </w:r>
    </w:p>
    <w:p w:rsidR="009D1B43" w:rsidRDefault="009D1B43" w:rsidP="009D1B43">
      <w:pPr>
        <w:ind w:left="576" w:hanging="576"/>
      </w:pPr>
    </w:p>
    <w:p w:rsidR="00D44339" w:rsidRDefault="00D44339">
      <w:pPr>
        <w:widowControl w:val="0"/>
        <w:ind w:left="432" w:hanging="432"/>
      </w:pPr>
    </w:p>
    <w:sectPr w:rsidR="00D44339" w:rsidSect="00AE6EEE">
      <w:footerReference w:type="default" r:id="rId25"/>
      <w:pgSz w:w="12240" w:h="15840"/>
      <w:pgMar w:top="864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791C" w:rsidRDefault="0073791C">
      <w:r>
        <w:separator/>
      </w:r>
    </w:p>
  </w:endnote>
  <w:endnote w:type="continuationSeparator" w:id="0">
    <w:p w:rsidR="0073791C" w:rsidRDefault="007379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4339" w:rsidRDefault="00AE6EEE" w:rsidP="00AE6EEE">
    <w:pPr>
      <w:pStyle w:val="Footer"/>
      <w:tabs>
        <w:tab w:val="clear" w:pos="8640"/>
        <w:tab w:val="right" w:pos="9180"/>
      </w:tabs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80B2176" wp14:editId="1E0F89FB">
          <wp:extent cx="837565" cy="299720"/>
          <wp:effectExtent l="0" t="0" r="635" b="5080"/>
          <wp:docPr id="6" name="Picture 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7565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9D1B43">
      <w:tab/>
    </w:r>
    <w:r w:rsidR="005E4D7C">
      <w:t>32</w:t>
    </w:r>
    <w:r w:rsidR="00D44339">
      <w:t xml:space="preserve"> </w:t>
    </w:r>
    <w:r w:rsidR="009D1B43">
      <w:t>–</w:t>
    </w:r>
    <w:r w:rsidR="00D44339">
      <w:t xml:space="preserve"> </w:t>
    </w:r>
    <w:r w:rsidR="00D44339">
      <w:rPr>
        <w:rStyle w:val="PageNumber"/>
      </w:rPr>
      <w:fldChar w:fldCharType="begin"/>
    </w:r>
    <w:r w:rsidR="00D44339">
      <w:rPr>
        <w:rStyle w:val="PageNumber"/>
      </w:rPr>
      <w:instrText xml:space="preserve"> PAGE </w:instrText>
    </w:r>
    <w:r w:rsidR="00D44339">
      <w:rPr>
        <w:rStyle w:val="PageNumber"/>
      </w:rPr>
      <w:fldChar w:fldCharType="separate"/>
    </w:r>
    <w:r>
      <w:rPr>
        <w:rStyle w:val="PageNumber"/>
        <w:noProof/>
      </w:rPr>
      <w:t>4</w:t>
    </w:r>
    <w:r w:rsidR="00D44339">
      <w:rPr>
        <w:rStyle w:val="PageNumber"/>
      </w:rPr>
      <w:fldChar w:fldCharType="end"/>
    </w:r>
    <w:r w:rsidR="00D44339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791C" w:rsidRDefault="0073791C">
      <w:r>
        <w:separator/>
      </w:r>
    </w:p>
  </w:footnote>
  <w:footnote w:type="continuationSeparator" w:id="0">
    <w:p w:rsidR="0073791C" w:rsidRDefault="007379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99A758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3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4">
    <w:nsid w:val="56DC7A91"/>
    <w:multiLevelType w:val="hybridMultilevel"/>
    <w:tmpl w:val="D898C262"/>
    <w:lvl w:ilvl="0" w:tplc="C3041B74">
      <w:start w:val="1"/>
      <w:numFmt w:val="decimal"/>
      <w:pStyle w:val="Example"/>
      <w:lvlText w:val="Example %1"/>
      <w:lvlJc w:val="left"/>
      <w:pPr>
        <w:tabs>
          <w:tab w:val="num" w:pos="0"/>
        </w:tabs>
        <w:ind w:left="0" w:firstLine="0"/>
      </w:pPr>
      <w:rPr>
        <w:rFonts w:ascii="Arial" w:hAnsi="Arial" w:hint="default"/>
        <w:b w:val="0"/>
        <w:i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9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375"/>
    <w:rsid w:val="000268E6"/>
    <w:rsid w:val="00083A6C"/>
    <w:rsid w:val="002B283A"/>
    <w:rsid w:val="00324AE2"/>
    <w:rsid w:val="00592375"/>
    <w:rsid w:val="005E4D7C"/>
    <w:rsid w:val="006770C7"/>
    <w:rsid w:val="007274F0"/>
    <w:rsid w:val="0073791C"/>
    <w:rsid w:val="00870B52"/>
    <w:rsid w:val="008D6D11"/>
    <w:rsid w:val="009D1B43"/>
    <w:rsid w:val="00A22131"/>
    <w:rsid w:val="00A80D19"/>
    <w:rsid w:val="00A90727"/>
    <w:rsid w:val="00AE6EEE"/>
    <w:rsid w:val="00AF4029"/>
    <w:rsid w:val="00BC5F58"/>
    <w:rsid w:val="00D44339"/>
    <w:rsid w:val="00D97185"/>
    <w:rsid w:val="00E347FC"/>
    <w:rsid w:val="00ED58CB"/>
    <w:rsid w:val="00F57E95"/>
    <w:rsid w:val="00FE7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324AE2"/>
    <w:pPr>
      <w:numPr>
        <w:numId w:val="5"/>
      </w:numPr>
      <w:spacing w:before="0" w:after="24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ED58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58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324AE2"/>
    <w:pPr>
      <w:numPr>
        <w:numId w:val="5"/>
      </w:numPr>
      <w:spacing w:before="0" w:after="24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ED58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58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72</Words>
  <Characters>440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5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10</cp:revision>
  <cp:lastPrinted>2016-05-05T00:53:00Z</cp:lastPrinted>
  <dcterms:created xsi:type="dcterms:W3CDTF">2011-01-12T21:12:00Z</dcterms:created>
  <dcterms:modified xsi:type="dcterms:W3CDTF">2016-05-05T00:53:00Z</dcterms:modified>
</cp:coreProperties>
</file>